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19E2" w:rsidRDefault="007019E2" w:rsidP="00C1583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C15838" w:rsidRPr="00720CA4" w:rsidRDefault="00C15838" w:rsidP="00C15838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20CA4">
        <w:rPr>
          <w:rFonts w:ascii="Times New Roman" w:hAnsi="Times New Roman" w:cs="Times New Roman"/>
          <w:b/>
          <w:sz w:val="28"/>
          <w:szCs w:val="28"/>
        </w:rPr>
        <w:t>Итоговая контрольная работа</w:t>
      </w:r>
    </w:p>
    <w:p w:rsidR="00C15838" w:rsidRDefault="00C15838" w:rsidP="00C1583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07"/>
        <w:gridCol w:w="7977"/>
      </w:tblGrid>
      <w:tr w:rsidR="00FA483E" w:rsidTr="00F126DA">
        <w:trPr>
          <w:tblHeader/>
        </w:trPr>
        <w:tc>
          <w:tcPr>
            <w:tcW w:w="807" w:type="dxa"/>
          </w:tcPr>
          <w:p w:rsidR="00FA483E" w:rsidRPr="00720CA4" w:rsidRDefault="00FA483E" w:rsidP="00C1583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20CA4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r w:rsidRPr="00720CA4">
              <w:rPr>
                <w:rFonts w:ascii="Times New Roman" w:hAnsi="Times New Roman" w:cs="Times New Roman"/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7977" w:type="dxa"/>
          </w:tcPr>
          <w:p w:rsidR="00FA483E" w:rsidRPr="00720CA4" w:rsidRDefault="00FA483E" w:rsidP="00C1583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20CA4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</w:tr>
      <w:tr w:rsidR="00FA483E" w:rsidTr="00FA483E">
        <w:tc>
          <w:tcPr>
            <w:tcW w:w="807" w:type="dxa"/>
          </w:tcPr>
          <w:p w:rsidR="00FA483E" w:rsidRPr="00C15838" w:rsidRDefault="00FA483E" w:rsidP="00C15838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FA483E" w:rsidRDefault="00FA483E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значение выражения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7747F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4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24pt" o:ole="">
                  <v:imagedata r:id="rId7" o:title=""/>
                </v:shape>
                <o:OLEObject Type="Embed" ProgID="Equation.DSMT4" ShapeID="_x0000_i1025" DrawAspect="Content" ObjectID="_1650386023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A483E" w:rsidTr="00FA483E">
        <w:tc>
          <w:tcPr>
            <w:tcW w:w="807" w:type="dxa"/>
          </w:tcPr>
          <w:p w:rsidR="00FA483E" w:rsidRPr="00C15838" w:rsidRDefault="00FA483E" w:rsidP="00C15838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FA483E" w:rsidRDefault="00FA483E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7747FC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140" w:dyaOrig="800">
                <v:shape id="_x0000_i1026" type="#_x0000_t75" style="width:57pt;height:39.75pt" o:ole="">
                  <v:imagedata r:id="rId9" o:title=""/>
                </v:shape>
                <o:OLEObject Type="Embed" ProgID="Equation.DSMT4" ShapeID="_x0000_i1026" DrawAspect="Content" ObjectID="_1650386024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A483E" w:rsidTr="00FA483E">
        <w:tc>
          <w:tcPr>
            <w:tcW w:w="807" w:type="dxa"/>
          </w:tcPr>
          <w:p w:rsidR="00FA483E" w:rsidRPr="00C15838" w:rsidRDefault="00FA483E" w:rsidP="00C15838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FA483E" w:rsidRDefault="00FA483E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7747F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140" w:dyaOrig="440">
                <v:shape id="_x0000_i1027" type="#_x0000_t75" style="width:107.25pt;height:21.75pt" o:ole="">
                  <v:imagedata r:id="rId11" o:title=""/>
                </v:shape>
                <o:OLEObject Type="Embed" ProgID="Equation.DSMT4" ShapeID="_x0000_i1027" DrawAspect="Content" ObjectID="_1650386025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A483E" w:rsidRPr="007747FC" w:rsidRDefault="00FA483E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A483E" w:rsidTr="00FA483E">
        <w:tc>
          <w:tcPr>
            <w:tcW w:w="807" w:type="dxa"/>
          </w:tcPr>
          <w:p w:rsidR="00FA483E" w:rsidRPr="00C15838" w:rsidRDefault="00FA483E" w:rsidP="00C15838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FA483E" w:rsidRDefault="00FA483E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уравнение</w:t>
            </w:r>
          </w:p>
          <w:p w:rsidR="00FA483E" w:rsidRPr="00FA483E" w:rsidRDefault="00FA483E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C31C8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300" w:dyaOrig="740">
                <v:shape id="_x0000_i1028" type="#_x0000_t75" style="width:65.25pt;height:36.75pt" o:ole="">
                  <v:imagedata r:id="rId13" o:title=""/>
                </v:shape>
                <o:OLEObject Type="Embed" ProgID="Equation.DSMT4" ShapeID="_x0000_i1028" DrawAspect="Content" ObjectID="_1650386026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C31C8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540" w:dyaOrig="400">
                <v:shape id="_x0000_i1029" type="#_x0000_t75" style="width:77.25pt;height:20.25pt" o:ole="">
                  <v:imagedata r:id="rId15" o:title=""/>
                </v:shape>
                <o:OLEObject Type="Embed" ProgID="Equation.DSMT4" ShapeID="_x0000_i1029" DrawAspect="Content" ObjectID="_1650386027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A483E" w:rsidTr="00FA483E">
        <w:tc>
          <w:tcPr>
            <w:tcW w:w="807" w:type="dxa"/>
          </w:tcPr>
          <w:p w:rsidR="00FA483E" w:rsidRPr="00C15838" w:rsidRDefault="00FA483E" w:rsidP="00C15838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FA483E" w:rsidRDefault="00FA483E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неравенство</w:t>
            </w:r>
          </w:p>
          <w:p w:rsidR="00FA483E" w:rsidRPr="00FA483E" w:rsidRDefault="00FA483E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C31C8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20" w:dyaOrig="620">
                <v:shape id="_x0000_i1030" type="#_x0000_t75" style="width:56.25pt;height:30.75pt" o:ole="">
                  <v:imagedata r:id="rId17" o:title=""/>
                </v:shape>
                <o:OLEObject Type="Embed" ProgID="Equation.DSMT4" ShapeID="_x0000_i1030" DrawAspect="Content" ObjectID="_1650386028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C31C8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540" w:dyaOrig="400">
                <v:shape id="_x0000_i1031" type="#_x0000_t75" style="width:77.25pt;height:20.25pt" o:ole="">
                  <v:imagedata r:id="rId19" o:title=""/>
                </v:shape>
                <o:OLEObject Type="Embed" ProgID="Equation.DSMT4" ShapeID="_x0000_i1031" DrawAspect="Content" ObjectID="_1650386029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A483E" w:rsidTr="00FA483E">
        <w:tc>
          <w:tcPr>
            <w:tcW w:w="807" w:type="dxa"/>
          </w:tcPr>
          <w:p w:rsidR="00FA483E" w:rsidRPr="00C15838" w:rsidRDefault="00FA483E" w:rsidP="00C15838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FA483E" w:rsidRDefault="00FA483E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</w:p>
          <w:p w:rsidR="00FA483E" w:rsidRPr="00FA483E" w:rsidRDefault="00FA483E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A483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940" w:dyaOrig="680">
                <v:shape id="_x0000_i1032" type="#_x0000_t75" style="width:246.75pt;height:33.75pt" o:ole="">
                  <v:imagedata r:id="rId21" o:title=""/>
                </v:shape>
                <o:OLEObject Type="Embed" ProgID="Equation.DSMT4" ShapeID="_x0000_i1032" DrawAspect="Content" ObjectID="_1650386030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A483E" w:rsidTr="00FA483E">
        <w:tc>
          <w:tcPr>
            <w:tcW w:w="807" w:type="dxa"/>
          </w:tcPr>
          <w:p w:rsidR="00FA483E" w:rsidRPr="00C15838" w:rsidRDefault="00FA483E" w:rsidP="00C15838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FA483E" w:rsidRDefault="00FA483E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Pr="00FA483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80" w:dyaOrig="320">
                <v:shape id="_x0000_i1033" type="#_x0000_t75" style="width:114pt;height:15.75pt" o:ole="">
                  <v:imagedata r:id="rId23" o:title=""/>
                </v:shape>
                <o:OLEObject Type="Embed" ProgID="Equation.DSMT4" ShapeID="_x0000_i1033" DrawAspect="Content" ObjectID="_1650386031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A483E" w:rsidRPr="00FA483E" w:rsidRDefault="00FA483E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FA483E" w:rsidTr="00FA483E">
        <w:tc>
          <w:tcPr>
            <w:tcW w:w="807" w:type="dxa"/>
          </w:tcPr>
          <w:p w:rsidR="00FA483E" w:rsidRPr="00C15838" w:rsidRDefault="00FA483E" w:rsidP="00C15838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FA483E" w:rsidRDefault="00FA483E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область определения функции </w:t>
            </w:r>
            <w:r w:rsidRPr="00FA483E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180" w:dyaOrig="700">
                <v:shape id="_x0000_i1034" type="#_x0000_t75" style="width:59.25pt;height:35.25pt" o:ole="">
                  <v:imagedata r:id="rId25" o:title=""/>
                </v:shape>
                <o:OLEObject Type="Embed" ProgID="Equation.DSMT4" ShapeID="_x0000_i1034" DrawAspect="Content" ObjectID="_1650386032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A483E" w:rsidTr="00FA483E">
        <w:tc>
          <w:tcPr>
            <w:tcW w:w="807" w:type="dxa"/>
          </w:tcPr>
          <w:p w:rsidR="00FA483E" w:rsidRPr="00C15838" w:rsidRDefault="00FA483E" w:rsidP="00C15838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FA483E" w:rsidRDefault="00FA483E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производную функции </w:t>
            </w:r>
            <w:r w:rsidRPr="00FA483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00" w:dyaOrig="400">
                <v:shape id="_x0000_i1035" type="#_x0000_t75" style="width:99.75pt;height:20.25pt" o:ole="">
                  <v:imagedata r:id="rId27" o:title=""/>
                </v:shape>
                <o:OLEObject Type="Embed" ProgID="Equation.DSMT4" ShapeID="_x0000_i1035" DrawAspect="Content" ObjectID="_1650386033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A483E" w:rsidRPr="00FA483E" w:rsidRDefault="00FA483E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FA483E" w:rsidTr="00FA483E">
        <w:tc>
          <w:tcPr>
            <w:tcW w:w="807" w:type="dxa"/>
          </w:tcPr>
          <w:p w:rsidR="00FA483E" w:rsidRPr="00C15838" w:rsidRDefault="00FA483E" w:rsidP="00C15838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FA483E" w:rsidRPr="00ED5421" w:rsidRDefault="00FA483E" w:rsidP="00FA483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льзуясь графиком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 w:rsidR="00ED5421" w:rsidRPr="00ED542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60" w:dyaOrig="400">
                <v:shape id="_x0000_i1036" type="#_x0000_t75" style="width:48pt;height:20.25pt" o:ole="">
                  <v:imagedata r:id="rId29" o:title=""/>
                </v:shape>
                <o:OLEObject Type="Embed" ProgID="Equation.DSMT4" ShapeID="_x0000_i1036" DrawAspect="Content" ObjectID="_1650386034" r:id="rId30"/>
              </w:object>
            </w:r>
            <w:r w:rsidR="00ED5421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gramEnd"/>
            <w:r w:rsidR="00ED5421">
              <w:rPr>
                <w:rFonts w:ascii="Times New Roman" w:hAnsi="Times New Roman" w:cs="Times New Roman"/>
                <w:sz w:val="24"/>
                <w:szCs w:val="24"/>
              </w:rPr>
              <w:t xml:space="preserve"> к которому в точке с абсциссой</w:t>
            </w:r>
            <w:r w:rsidR="00ED5421" w:rsidRPr="00ED542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37" type="#_x0000_t75" style="width:12.75pt;height:18pt" o:ole="">
                  <v:imagedata r:id="rId31" o:title=""/>
                </v:shape>
                <o:OLEObject Type="Embed" ProgID="Equation.DSMT4" ShapeID="_x0000_i1037" DrawAspect="Content" ObjectID="_1650386035" r:id="rId32"/>
              </w:object>
            </w:r>
            <w:r w:rsidR="00ED5421">
              <w:rPr>
                <w:rFonts w:ascii="Times New Roman" w:hAnsi="Times New Roman" w:cs="Times New Roman"/>
                <w:sz w:val="24"/>
                <w:szCs w:val="24"/>
              </w:rPr>
              <w:t xml:space="preserve">проведена касательная (рис), найдите </w:t>
            </w:r>
            <w:r w:rsidR="00ED5421" w:rsidRPr="00ED542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20" w:dyaOrig="400">
                <v:shape id="_x0000_i1038" type="#_x0000_t75" style="width:36pt;height:20.25pt" o:ole="">
                  <v:imagedata r:id="rId33" o:title=""/>
                </v:shape>
                <o:OLEObject Type="Embed" ProgID="Equation.DSMT4" ShapeID="_x0000_i1038" DrawAspect="Content" ObjectID="_1650386036" r:id="rId34"/>
              </w:object>
            </w:r>
            <w:r w:rsidR="00ED542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A483E" w:rsidRPr="00ED5421" w:rsidRDefault="00FA483E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750" w:dyaOrig="3375">
                <v:shape id="_x0000_i1039" type="#_x0000_t75" style="width:116.25pt;height:104.25pt" o:ole="">
                  <v:imagedata r:id="rId35" o:title=""/>
                </v:shape>
                <o:OLEObject Type="Embed" ProgID="PBrush" ShapeID="_x0000_i1039" DrawAspect="Content" ObjectID="_1650386037" r:id="rId36"/>
              </w:object>
            </w:r>
          </w:p>
        </w:tc>
      </w:tr>
      <w:tr w:rsidR="00FA483E" w:rsidTr="00FA483E">
        <w:tc>
          <w:tcPr>
            <w:tcW w:w="807" w:type="dxa"/>
          </w:tcPr>
          <w:p w:rsidR="00FA483E" w:rsidRPr="00C15838" w:rsidRDefault="00FA483E" w:rsidP="00C15838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FA483E" w:rsidRDefault="00ED5421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числите площадь фигуры, ограниченной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иниями </w:t>
            </w:r>
            <w:r w:rsidRPr="00ED542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80" w:dyaOrig="360">
                <v:shape id="_x0000_i1040" type="#_x0000_t75" style="width:74.25pt;height:18pt" o:ole="">
                  <v:imagedata r:id="rId37" o:title=""/>
                </v:shape>
                <o:OLEObject Type="Embed" ProgID="Equation.DSMT4" ShapeID="_x0000_i1040" DrawAspect="Content" ObjectID="_1650386038" r:id="rId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D542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20">
                <v:shape id="_x0000_i1041" type="#_x0000_t75" style="width:53.25pt;height:15.75pt" o:ole="">
                  <v:imagedata r:id="rId39" o:title=""/>
                </v:shape>
                <o:OLEObject Type="Embed" ProgID="Equation.DSMT4" ShapeID="_x0000_i1041" DrawAspect="Content" ObjectID="_1650386039" r:id="rId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A483E" w:rsidTr="00FA483E">
        <w:tc>
          <w:tcPr>
            <w:tcW w:w="807" w:type="dxa"/>
          </w:tcPr>
          <w:p w:rsidR="00FA483E" w:rsidRPr="00C15838" w:rsidRDefault="00FA483E" w:rsidP="00C15838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FA483E" w:rsidRPr="00ED5421" w:rsidRDefault="00ED5421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числите </w:t>
            </w:r>
            <w:r w:rsidRPr="00ED542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540" w:dyaOrig="680">
                <v:shape id="_x0000_i1042" type="#_x0000_t75" style="width:77.25pt;height:33.75pt" o:ole="">
                  <v:imagedata r:id="rId41" o:title=""/>
                </v:shape>
                <o:OLEObject Type="Embed" ProgID="Equation.DSMT4" ShapeID="_x0000_i1042" DrawAspect="Content" ObjectID="_1650386040" r:id="rId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A483E" w:rsidTr="00FA483E">
        <w:tc>
          <w:tcPr>
            <w:tcW w:w="807" w:type="dxa"/>
          </w:tcPr>
          <w:p w:rsidR="00FA483E" w:rsidRPr="00C15838" w:rsidRDefault="00FA483E" w:rsidP="00C15838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FA483E" w:rsidRPr="00A94664" w:rsidRDefault="00A94664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точку локального максимума функции </w:t>
            </w:r>
            <w:r w:rsidR="00F126DA" w:rsidRPr="00A9466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80" w:dyaOrig="400">
                <v:shape id="_x0000_i1043" type="#_x0000_t75" style="width:99pt;height:20.25pt" o:ole="">
                  <v:imagedata r:id="rId43" o:title=""/>
                </v:shape>
                <o:OLEObject Type="Embed" ProgID="Equation.DSMT4" ShapeID="_x0000_i1043" DrawAspect="Content" ObjectID="_1650386041" r:id="rId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A483E" w:rsidTr="00FA483E">
        <w:tc>
          <w:tcPr>
            <w:tcW w:w="807" w:type="dxa"/>
          </w:tcPr>
          <w:p w:rsidR="00FA483E" w:rsidRPr="00C15838" w:rsidRDefault="00FA483E" w:rsidP="00C15838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FA483E" w:rsidRDefault="00F126DA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числите </w:t>
            </w:r>
            <w:r w:rsidRPr="00F126D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60" w:dyaOrig="600">
                <v:shape id="_x0000_i1044" type="#_x0000_t75" style="width:203.25pt;height:30pt" o:ole="">
                  <v:imagedata r:id="rId45" o:title=""/>
                </v:shape>
                <o:OLEObject Type="Embed" ProgID="Equation.DSMT4" ShapeID="_x0000_i1044" DrawAspect="Content" ObjectID="_1650386042" r:id="rId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A483E" w:rsidTr="00FA483E">
        <w:tc>
          <w:tcPr>
            <w:tcW w:w="807" w:type="dxa"/>
          </w:tcPr>
          <w:p w:rsidR="00FA483E" w:rsidRPr="00C15838" w:rsidRDefault="00FA483E" w:rsidP="00C15838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FA483E" w:rsidRPr="00F126DA" w:rsidRDefault="00F126DA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выражения </w:t>
            </w:r>
            <w:r w:rsidRPr="00F126D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40" w:dyaOrig="660">
                <v:shape id="_x0000_i1045" type="#_x0000_t75" style="width:162pt;height:33pt" o:ole="">
                  <v:imagedata r:id="rId47" o:title=""/>
                </v:shape>
                <o:OLEObject Type="Embed" ProgID="Equation.DSMT4" ShapeID="_x0000_i1045" DrawAspect="Content" ObjectID="_1650386043" r:id="rId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126DA" w:rsidTr="00FA483E">
        <w:tc>
          <w:tcPr>
            <w:tcW w:w="807" w:type="dxa"/>
          </w:tcPr>
          <w:p w:rsidR="00F126DA" w:rsidRPr="00C15838" w:rsidRDefault="00F126DA" w:rsidP="00C15838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F126DA" w:rsidRDefault="00F126DA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 </w:t>
            </w:r>
            <w:r w:rsidRPr="00F126DA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560" w:dyaOrig="360">
                <v:shape id="_x0000_i1046" type="#_x0000_t75" style="width:78pt;height:18pt" o:ole="">
                  <v:imagedata r:id="rId49" o:title=""/>
                </v:shape>
                <o:OLEObject Type="Embed" ProgID="Equation.DSMT4" ShapeID="_x0000_i1046" DrawAspect="Content" ObjectID="_1650386044" r:id="rId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твете укажите корень уравнения или сумму всех корней, если их несколько.</w:t>
            </w:r>
          </w:p>
          <w:p w:rsidR="00F126DA" w:rsidRDefault="00F126DA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26DA" w:rsidTr="00FA483E">
        <w:tc>
          <w:tcPr>
            <w:tcW w:w="807" w:type="dxa"/>
          </w:tcPr>
          <w:p w:rsidR="00F126DA" w:rsidRPr="00C15838" w:rsidRDefault="00F126DA" w:rsidP="00C15838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F126DA" w:rsidRDefault="00F126DA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число целых решений неравенства </w:t>
            </w:r>
            <w:r w:rsidRPr="00F126DA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939" w:dyaOrig="360">
                <v:shape id="_x0000_i1047" type="#_x0000_t75" style="width:96.75pt;height:18pt" o:ole="">
                  <v:imagedata r:id="rId51" o:title=""/>
                </v:shape>
                <o:OLEObject Type="Embed" ProgID="Equation.DSMT4" ShapeID="_x0000_i1047" DrawAspect="Content" ObjectID="_1650386045" r:id="rId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126DA" w:rsidRDefault="00F126DA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26DA" w:rsidTr="00FA483E">
        <w:tc>
          <w:tcPr>
            <w:tcW w:w="807" w:type="dxa"/>
          </w:tcPr>
          <w:p w:rsidR="00F126DA" w:rsidRPr="00C15838" w:rsidRDefault="00F126DA" w:rsidP="00C15838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F126DA" w:rsidRDefault="00F126DA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произведение корней уравнения </w:t>
            </w:r>
            <w:r w:rsidRPr="00F126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560" w:dyaOrig="320">
                <v:shape id="_x0000_i1048" type="#_x0000_t75" style="width:128.25pt;height:15.75pt" o:ole="">
                  <v:imagedata r:id="rId53" o:title=""/>
                </v:shape>
                <o:OLEObject Type="Embed" ProgID="Equation.DSMT4" ShapeID="_x0000_i1048" DrawAspect="Content" ObjectID="_1650386046" r:id="rId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126DA" w:rsidRDefault="00F126DA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126DA" w:rsidTr="00FA483E">
        <w:tc>
          <w:tcPr>
            <w:tcW w:w="807" w:type="dxa"/>
          </w:tcPr>
          <w:p w:rsidR="00F126DA" w:rsidRPr="00C15838" w:rsidRDefault="00F126DA" w:rsidP="00C15838">
            <w:pPr>
              <w:pStyle w:val="a8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F126DA" w:rsidRDefault="00F126DA" w:rsidP="007747F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неравенство </w:t>
            </w:r>
            <w:r w:rsidR="00720CA4" w:rsidRPr="00F126DA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540" w:dyaOrig="460">
                <v:shape id="_x0000_i1049" type="#_x0000_t75" style="width:126.75pt;height:23.25pt" o:ole="">
                  <v:imagedata r:id="rId55" o:title=""/>
                </v:shape>
                <o:OLEObject Type="Embed" ProgID="Equation.DSMT4" ShapeID="_x0000_i1049" DrawAspect="Content" ObjectID="_1650386047" r:id="rId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C15838" w:rsidRDefault="00C15838" w:rsidP="00C1583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720CA4" w:rsidRDefault="00720CA4" w:rsidP="00C1583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807"/>
        <w:gridCol w:w="7977"/>
      </w:tblGrid>
      <w:tr w:rsidR="00720CA4" w:rsidTr="00D436ED">
        <w:trPr>
          <w:tblHeader/>
        </w:trPr>
        <w:tc>
          <w:tcPr>
            <w:tcW w:w="807" w:type="dxa"/>
          </w:tcPr>
          <w:p w:rsidR="00720CA4" w:rsidRPr="00720CA4" w:rsidRDefault="00720CA4" w:rsidP="00D436E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20CA4"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r w:rsidRPr="00720CA4">
              <w:rPr>
                <w:rFonts w:ascii="Times New Roman" w:hAnsi="Times New Roman" w:cs="Times New Roman"/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7977" w:type="dxa"/>
          </w:tcPr>
          <w:p w:rsidR="00720CA4" w:rsidRPr="00720CA4" w:rsidRDefault="00720CA4" w:rsidP="00D436E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720CA4" w:rsidTr="00D436ED">
        <w:tc>
          <w:tcPr>
            <w:tcW w:w="807" w:type="dxa"/>
          </w:tcPr>
          <w:p w:rsidR="00720CA4" w:rsidRPr="00C15838" w:rsidRDefault="00720CA4" w:rsidP="00720CA4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720CA4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йдите значение выражения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8F6DD1" w:rsidRPr="008F6DD1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380" w:dyaOrig="600">
                <v:shape id="_x0000_i1050" type="#_x0000_t75" style="width:69pt;height:30pt" o:ole="">
                  <v:imagedata r:id="rId57" o:title=""/>
                </v:shape>
                <o:OLEObject Type="Embed" ProgID="Equation.DSMT4" ShapeID="_x0000_i1050" DrawAspect="Content" ObjectID="_1650386048" r:id="rId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20CA4" w:rsidTr="00D436ED">
        <w:tc>
          <w:tcPr>
            <w:tcW w:w="807" w:type="dxa"/>
          </w:tcPr>
          <w:p w:rsidR="00720CA4" w:rsidRPr="00C15838" w:rsidRDefault="00720CA4" w:rsidP="00720CA4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720CA4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8F6DD1" w:rsidRPr="007747FC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700" w:dyaOrig="800">
                <v:shape id="_x0000_i1051" type="#_x0000_t75" style="width:84.75pt;height:39.75pt" o:ole="">
                  <v:imagedata r:id="rId59" o:title=""/>
                </v:shape>
                <o:OLEObject Type="Embed" ProgID="Equation.DSMT4" ShapeID="_x0000_i1051" DrawAspect="Content" ObjectID="_1650386049" r:id="rId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20CA4" w:rsidTr="00D436ED">
        <w:tc>
          <w:tcPr>
            <w:tcW w:w="807" w:type="dxa"/>
          </w:tcPr>
          <w:p w:rsidR="00720CA4" w:rsidRPr="00C15838" w:rsidRDefault="00720CA4" w:rsidP="00720CA4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720CA4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8F6DD1" w:rsidRPr="007747FC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60" w:dyaOrig="440">
                <v:shape id="_x0000_i1052" type="#_x0000_t75" style="width:113.25pt;height:21.75pt" o:ole="">
                  <v:imagedata r:id="rId61" o:title=""/>
                </v:shape>
                <o:OLEObject Type="Embed" ProgID="Equation.DSMT4" ShapeID="_x0000_i1052" DrawAspect="Content" ObjectID="_1650386050" r:id="rId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20CA4" w:rsidRPr="007747FC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0CA4" w:rsidTr="00D436ED">
        <w:tc>
          <w:tcPr>
            <w:tcW w:w="807" w:type="dxa"/>
          </w:tcPr>
          <w:p w:rsidR="00720CA4" w:rsidRPr="00C15838" w:rsidRDefault="00720CA4" w:rsidP="00720CA4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720CA4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уравнение</w:t>
            </w:r>
          </w:p>
          <w:p w:rsidR="00720CA4" w:rsidRPr="00FA483E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8F6DD1" w:rsidRPr="00C31C85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300" w:dyaOrig="740">
                <v:shape id="_x0000_i1053" type="#_x0000_t75" style="width:65.25pt;height:36.75pt" o:ole="">
                  <v:imagedata r:id="rId63" o:title=""/>
                </v:shape>
                <o:OLEObject Type="Embed" ProgID="Equation.DSMT4" ShapeID="_x0000_i1053" DrawAspect="Content" ObjectID="_1650386051" r:id="rId6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</w:t>
            </w:r>
            <w:r w:rsidR="008F6DD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="008F6DD1" w:rsidRPr="00C31C8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40" w:dyaOrig="400">
                <v:shape id="_x0000_i1054" type="#_x0000_t75" style="width:66.75pt;height:20.25pt" o:ole="">
                  <v:imagedata r:id="rId65" o:title=""/>
                </v:shape>
                <o:OLEObject Type="Embed" ProgID="Equation.DSMT4" ShapeID="_x0000_i1054" DrawAspect="Content" ObjectID="_1650386052" r:id="rId6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20CA4" w:rsidTr="00D436ED">
        <w:tc>
          <w:tcPr>
            <w:tcW w:w="807" w:type="dxa"/>
          </w:tcPr>
          <w:p w:rsidR="00720CA4" w:rsidRPr="00C15838" w:rsidRDefault="00720CA4" w:rsidP="00720CA4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720CA4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неравенство</w:t>
            </w:r>
          </w:p>
          <w:p w:rsidR="00720CA4" w:rsidRPr="00FA483E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8F6DD1" w:rsidRPr="008F6DD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740" w:dyaOrig="740">
                <v:shape id="_x0000_i1055" type="#_x0000_t75" style="width:87pt;height:36.75pt" o:ole="">
                  <v:imagedata r:id="rId67" o:title=""/>
                </v:shape>
                <o:OLEObject Type="Embed" ProgID="Equation.DSMT4" ShapeID="_x0000_i1055" DrawAspect="Content" ObjectID="_1650386053" r:id="rId6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="008F6DD1" w:rsidRPr="008F6DD1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680" w:dyaOrig="560">
                <v:shape id="_x0000_i1056" type="#_x0000_t75" style="width:84pt;height:27.75pt" o:ole="">
                  <v:imagedata r:id="rId69" o:title=""/>
                </v:shape>
                <o:OLEObject Type="Embed" ProgID="Equation.DSMT4" ShapeID="_x0000_i1056" DrawAspect="Content" ObjectID="_1650386054" r:id="rId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20CA4" w:rsidTr="00D436ED">
        <w:tc>
          <w:tcPr>
            <w:tcW w:w="807" w:type="dxa"/>
          </w:tcPr>
          <w:p w:rsidR="00720CA4" w:rsidRPr="00C15838" w:rsidRDefault="00720CA4" w:rsidP="00720CA4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720CA4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простите выражение</w:t>
            </w:r>
          </w:p>
          <w:p w:rsidR="00720CA4" w:rsidRPr="00FA483E" w:rsidRDefault="008F6DD1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F6DD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140" w:dyaOrig="400">
                <v:shape id="_x0000_i1057" type="#_x0000_t75" style="width:107.25pt;height:20.25pt" o:ole="">
                  <v:imagedata r:id="rId71" o:title=""/>
                </v:shape>
                <o:OLEObject Type="Embed" ProgID="Equation.DSMT4" ShapeID="_x0000_i1057" DrawAspect="Content" ObjectID="_1650386055" r:id="rId72"/>
              </w:object>
            </w:r>
            <w:r w:rsidR="00720CA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20CA4" w:rsidTr="00D436ED">
        <w:tc>
          <w:tcPr>
            <w:tcW w:w="807" w:type="dxa"/>
          </w:tcPr>
          <w:p w:rsidR="00720CA4" w:rsidRPr="00C15838" w:rsidRDefault="00720CA4" w:rsidP="00720CA4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720CA4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уравнение </w:t>
            </w:r>
            <w:r w:rsidR="008F6DD1" w:rsidRPr="00FA483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100" w:dyaOrig="320">
                <v:shape id="_x0000_i1058" type="#_x0000_t75" style="width:155.25pt;height:15.75pt" o:ole="">
                  <v:imagedata r:id="rId73" o:title=""/>
                </v:shape>
                <o:OLEObject Type="Embed" ProgID="Equation.DSMT4" ShapeID="_x0000_i1058" DrawAspect="Content" ObjectID="_1650386056" r:id="rId7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20CA4" w:rsidRPr="00FA483E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720CA4" w:rsidTr="00D436ED">
        <w:tc>
          <w:tcPr>
            <w:tcW w:w="807" w:type="dxa"/>
          </w:tcPr>
          <w:p w:rsidR="00720CA4" w:rsidRPr="00C15838" w:rsidRDefault="00720CA4" w:rsidP="00720CA4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720CA4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область определения функции </w:t>
            </w:r>
            <w:r w:rsidR="00D71E96" w:rsidRPr="00FA483E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320" w:dyaOrig="700">
                <v:shape id="_x0000_i1059" type="#_x0000_t75" style="width:66pt;height:35.25pt" o:ole="">
                  <v:imagedata r:id="rId75" o:title=""/>
                </v:shape>
                <o:OLEObject Type="Embed" ProgID="Equation.DSMT4" ShapeID="_x0000_i1059" DrawAspect="Content" ObjectID="_1650386057" r:id="rId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20CA4" w:rsidTr="00D436ED">
        <w:tc>
          <w:tcPr>
            <w:tcW w:w="807" w:type="dxa"/>
          </w:tcPr>
          <w:p w:rsidR="00720CA4" w:rsidRPr="00C15838" w:rsidRDefault="00720CA4" w:rsidP="00720CA4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720CA4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производную функции </w:t>
            </w:r>
            <w:r w:rsidR="00D71E96" w:rsidRPr="00FA483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40" w:dyaOrig="400">
                <v:shape id="_x0000_i1060" type="#_x0000_t75" style="width:117pt;height:20.25pt" o:ole="">
                  <v:imagedata r:id="rId77" o:title=""/>
                </v:shape>
                <o:OLEObject Type="Embed" ProgID="Equation.DSMT4" ShapeID="_x0000_i1060" DrawAspect="Content" ObjectID="_1650386058" r:id="rId7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20CA4" w:rsidRPr="00FA483E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720CA4" w:rsidTr="00D436ED">
        <w:tc>
          <w:tcPr>
            <w:tcW w:w="807" w:type="dxa"/>
          </w:tcPr>
          <w:p w:rsidR="00720CA4" w:rsidRPr="00C15838" w:rsidRDefault="00720CA4" w:rsidP="00720CA4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720CA4" w:rsidRPr="00ED5421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льзуясь графиком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 w:rsidRPr="00ED542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60" w:dyaOrig="400">
                <v:shape id="_x0000_i1061" type="#_x0000_t75" style="width:48pt;height:20.25pt" o:ole="">
                  <v:imagedata r:id="rId29" o:title=""/>
                </v:shape>
                <o:OLEObject Type="Embed" ProgID="Equation.DSMT4" ShapeID="_x0000_i1061" DrawAspect="Content" ObjectID="_1650386059" r:id="rId7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 которому в точке с абсциссой</w:t>
            </w:r>
            <w:r w:rsidRPr="00ED542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60" w:dyaOrig="360">
                <v:shape id="_x0000_i1062" type="#_x0000_t75" style="width:12.75pt;height:18pt" o:ole="">
                  <v:imagedata r:id="rId31" o:title=""/>
                </v:shape>
                <o:OLEObject Type="Embed" ProgID="Equation.DSMT4" ShapeID="_x0000_i1062" DrawAspect="Content" ObjectID="_1650386060" r:id="rId8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ведена касательная (рис), найдите </w:t>
            </w:r>
            <w:r w:rsidRPr="00ED542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20" w:dyaOrig="400">
                <v:shape id="_x0000_i1063" type="#_x0000_t75" style="width:36pt;height:20.25pt" o:ole="">
                  <v:imagedata r:id="rId33" o:title=""/>
                </v:shape>
                <o:OLEObject Type="Embed" ProgID="Equation.DSMT4" ShapeID="_x0000_i1063" DrawAspect="Content" ObjectID="_1650386061" r:id="rId8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20CA4" w:rsidRPr="00ED5421" w:rsidRDefault="00D71E96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3765" w:dyaOrig="2715">
                <v:shape id="_x0000_i1064" type="#_x0000_t75" style="width:137.25pt;height:99pt" o:ole="">
                  <v:imagedata r:id="rId82" o:title=""/>
                </v:shape>
                <o:OLEObject Type="Embed" ProgID="PBrush" ShapeID="_x0000_i1064" DrawAspect="Content" ObjectID="_1650386062" r:id="rId83"/>
              </w:object>
            </w:r>
          </w:p>
        </w:tc>
      </w:tr>
      <w:tr w:rsidR="00720CA4" w:rsidTr="00D436ED">
        <w:tc>
          <w:tcPr>
            <w:tcW w:w="807" w:type="dxa"/>
          </w:tcPr>
          <w:p w:rsidR="00720CA4" w:rsidRPr="00C15838" w:rsidRDefault="00720CA4" w:rsidP="00720CA4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720CA4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числите площадь фигуры, ограниченной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иниями </w:t>
            </w:r>
            <w:r w:rsidR="00D71E96" w:rsidRPr="00ED542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60">
                <v:shape id="_x0000_i1065" type="#_x0000_t75" style="width:54.75pt;height:18pt" o:ole="">
                  <v:imagedata r:id="rId84" o:title=""/>
                </v:shape>
                <o:OLEObject Type="Embed" ProgID="Equation.DSMT4" ShapeID="_x0000_i1065" DrawAspect="Content" ObjectID="_1650386063" r:id="rId8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71E96" w:rsidRPr="00ED542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20">
                <v:shape id="_x0000_i1066" type="#_x0000_t75" style="width:53.25pt;height:15.75pt" o:ole="">
                  <v:imagedata r:id="rId86" o:title=""/>
                </v:shape>
                <o:OLEObject Type="Embed" ProgID="Equation.DSMT4" ShapeID="_x0000_i1066" DrawAspect="Content" ObjectID="_1650386064" r:id="rId8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20CA4" w:rsidTr="00D436ED">
        <w:tc>
          <w:tcPr>
            <w:tcW w:w="807" w:type="dxa"/>
          </w:tcPr>
          <w:p w:rsidR="00720CA4" w:rsidRPr="00C15838" w:rsidRDefault="00720CA4" w:rsidP="00720CA4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720CA4" w:rsidRPr="00ED5421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числите </w:t>
            </w:r>
            <w:r w:rsidR="00405DFB" w:rsidRPr="00ED542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860" w:dyaOrig="680">
                <v:shape id="_x0000_i1067" type="#_x0000_t75" style="width:93pt;height:33.75pt" o:ole="">
                  <v:imagedata r:id="rId88" o:title=""/>
                </v:shape>
                <o:OLEObject Type="Embed" ProgID="Equation.DSMT4" ShapeID="_x0000_i1067" DrawAspect="Content" ObjectID="_1650386065" r:id="rId8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20CA4" w:rsidTr="00D436ED">
        <w:tc>
          <w:tcPr>
            <w:tcW w:w="807" w:type="dxa"/>
          </w:tcPr>
          <w:p w:rsidR="00720CA4" w:rsidRPr="00C15838" w:rsidRDefault="00720CA4" w:rsidP="00720CA4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720CA4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точку локального </w:t>
            </w:r>
            <w:r w:rsidR="00405DFB">
              <w:rPr>
                <w:rFonts w:ascii="Times New Roman" w:hAnsi="Times New Roman" w:cs="Times New Roman"/>
                <w:sz w:val="24"/>
                <w:szCs w:val="24"/>
              </w:rPr>
              <w:t>минимум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функции </w:t>
            </w:r>
            <w:r w:rsidR="00405DFB" w:rsidRPr="00A9466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79" w:dyaOrig="400">
                <v:shape id="_x0000_i1068" type="#_x0000_t75" style="width:104.25pt;height:20.25pt" o:ole="">
                  <v:imagedata r:id="rId90" o:title=""/>
                </v:shape>
                <o:OLEObject Type="Embed" ProgID="Equation.DSMT4" ShapeID="_x0000_i1068" DrawAspect="Content" ObjectID="_1650386066" r:id="rId9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05DFB" w:rsidRPr="00A94664" w:rsidRDefault="00405DFB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0CA4" w:rsidTr="00D436ED">
        <w:tc>
          <w:tcPr>
            <w:tcW w:w="807" w:type="dxa"/>
          </w:tcPr>
          <w:p w:rsidR="00720CA4" w:rsidRPr="00C15838" w:rsidRDefault="00720CA4" w:rsidP="00720CA4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720CA4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числите </w:t>
            </w:r>
            <w:r w:rsidR="0035032C" w:rsidRPr="00405DFB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879" w:dyaOrig="820">
                <v:shape id="_x0000_i1074" type="#_x0000_t75" style="width:194.25pt;height:41.25pt" o:ole="">
                  <v:imagedata r:id="rId92" o:title=""/>
                </v:shape>
                <o:OLEObject Type="Embed" ProgID="Equation.DSMT4" ShapeID="_x0000_i1074" DrawAspect="Content" ObjectID="_1650386067" r:id="rId9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bookmarkStart w:id="0" w:name="_GoBack"/>
            <w:bookmarkEnd w:id="0"/>
          </w:p>
        </w:tc>
      </w:tr>
      <w:tr w:rsidR="00720CA4" w:rsidTr="00D436ED">
        <w:tc>
          <w:tcPr>
            <w:tcW w:w="807" w:type="dxa"/>
          </w:tcPr>
          <w:p w:rsidR="00720CA4" w:rsidRPr="00C15838" w:rsidRDefault="00720CA4" w:rsidP="00720CA4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720CA4" w:rsidRPr="00F126DA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выражения </w:t>
            </w:r>
            <w:r w:rsidR="003316D1" w:rsidRPr="00F126DA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120" w:dyaOrig="660">
                <v:shape id="_x0000_i1069" type="#_x0000_t75" style="width:156pt;height:33pt" o:ole="">
                  <v:imagedata r:id="rId94" o:title=""/>
                </v:shape>
                <o:OLEObject Type="Embed" ProgID="Equation.DSMT4" ShapeID="_x0000_i1069" DrawAspect="Content" ObjectID="_1650386068" r:id="rId9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20CA4" w:rsidTr="00D436ED">
        <w:tc>
          <w:tcPr>
            <w:tcW w:w="807" w:type="dxa"/>
          </w:tcPr>
          <w:p w:rsidR="00720CA4" w:rsidRPr="00C15838" w:rsidRDefault="00720CA4" w:rsidP="00720CA4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720CA4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 </w:t>
            </w:r>
            <w:r w:rsidR="003316D1" w:rsidRPr="00F126DA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500" w:dyaOrig="360">
                <v:shape id="_x0000_i1070" type="#_x0000_t75" style="width:75pt;height:18pt" o:ole="">
                  <v:imagedata r:id="rId96" o:title=""/>
                </v:shape>
                <o:OLEObject Type="Embed" ProgID="Equation.DSMT4" ShapeID="_x0000_i1070" DrawAspect="Content" ObjectID="_1650386069" r:id="rId9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твете укажите корень уравнения или сумму всех корней, если их несколько.</w:t>
            </w:r>
          </w:p>
          <w:p w:rsidR="00720CA4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0CA4" w:rsidTr="00D436ED">
        <w:tc>
          <w:tcPr>
            <w:tcW w:w="807" w:type="dxa"/>
          </w:tcPr>
          <w:p w:rsidR="00720CA4" w:rsidRPr="00C15838" w:rsidRDefault="00720CA4" w:rsidP="00720CA4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720CA4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число целых решений неравенства </w:t>
            </w:r>
            <w:r w:rsidR="003316D1" w:rsidRPr="00F126DA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1780" w:dyaOrig="400">
                <v:shape id="_x0000_i1071" type="#_x0000_t75" style="width:89.25pt;height:20.25pt" o:ole="">
                  <v:imagedata r:id="rId98" o:title=""/>
                </v:shape>
                <o:OLEObject Type="Embed" ProgID="Equation.DSMT4" ShapeID="_x0000_i1071" DrawAspect="Content" ObjectID="_1650386070" r:id="rId9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20CA4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0CA4" w:rsidTr="00D436ED">
        <w:tc>
          <w:tcPr>
            <w:tcW w:w="807" w:type="dxa"/>
          </w:tcPr>
          <w:p w:rsidR="00720CA4" w:rsidRPr="00C15838" w:rsidRDefault="00720CA4" w:rsidP="00720CA4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720CA4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произведение корней уравнения </w:t>
            </w:r>
            <w:r w:rsidR="003316D1" w:rsidRPr="003316D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560" w:dyaOrig="740">
                <v:shape id="_x0000_i1072" type="#_x0000_t75" style="width:128.25pt;height:36.75pt" o:ole="">
                  <v:imagedata r:id="rId100" o:title=""/>
                </v:shape>
                <o:OLEObject Type="Embed" ProgID="Equation.DSMT4" ShapeID="_x0000_i1072" DrawAspect="Content" ObjectID="_1650386071" r:id="rId10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20CA4" w:rsidTr="00D436ED">
        <w:tc>
          <w:tcPr>
            <w:tcW w:w="807" w:type="dxa"/>
          </w:tcPr>
          <w:p w:rsidR="00720CA4" w:rsidRPr="00C15838" w:rsidRDefault="00720CA4" w:rsidP="00720CA4">
            <w:pPr>
              <w:pStyle w:val="a8"/>
              <w:numPr>
                <w:ilvl w:val="0"/>
                <w:numId w:val="2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77" w:type="dxa"/>
          </w:tcPr>
          <w:p w:rsidR="00720CA4" w:rsidRDefault="00720CA4" w:rsidP="00D436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неравенство </w:t>
            </w:r>
            <w:r w:rsidR="003316D1" w:rsidRPr="003316D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80" w:dyaOrig="700">
                <v:shape id="_x0000_i1073" type="#_x0000_t75" style="width:84pt;height:35.25pt" o:ole="">
                  <v:imagedata r:id="rId102" o:title=""/>
                </v:shape>
                <o:OLEObject Type="Embed" ProgID="Equation.DSMT4" ShapeID="_x0000_i1073" DrawAspect="Content" ObjectID="_1650386072" r:id="rId10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720CA4" w:rsidRPr="00C15838" w:rsidRDefault="00720CA4" w:rsidP="00C1583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sectPr w:rsidR="00720CA4" w:rsidRPr="00C15838">
      <w:headerReference w:type="default" r:id="rId10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658B0" w:rsidRDefault="003658B0" w:rsidP="00C15838">
      <w:pPr>
        <w:spacing w:after="0" w:line="240" w:lineRule="auto"/>
      </w:pPr>
      <w:r>
        <w:separator/>
      </w:r>
    </w:p>
  </w:endnote>
  <w:endnote w:type="continuationSeparator" w:id="0">
    <w:p w:rsidR="003658B0" w:rsidRDefault="003658B0" w:rsidP="00C158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658B0" w:rsidRDefault="003658B0" w:rsidP="00C15838">
      <w:pPr>
        <w:spacing w:after="0" w:line="240" w:lineRule="auto"/>
      </w:pPr>
      <w:r>
        <w:separator/>
      </w:r>
    </w:p>
  </w:footnote>
  <w:footnote w:type="continuationSeparator" w:id="0">
    <w:p w:rsidR="003658B0" w:rsidRDefault="003658B0" w:rsidP="00C158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5838" w:rsidRDefault="00C15838">
    <w:pPr>
      <w:pStyle w:val="a3"/>
    </w:pPr>
    <w:r>
      <w:t>Алгебра и НМ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11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A351FF"/>
    <w:multiLevelType w:val="hybridMultilevel"/>
    <w:tmpl w:val="304885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161C98"/>
    <w:multiLevelType w:val="hybridMultilevel"/>
    <w:tmpl w:val="304885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5838"/>
    <w:rsid w:val="003316D1"/>
    <w:rsid w:val="0035032C"/>
    <w:rsid w:val="003658B0"/>
    <w:rsid w:val="00405DFB"/>
    <w:rsid w:val="007019E2"/>
    <w:rsid w:val="00720CA4"/>
    <w:rsid w:val="007747FC"/>
    <w:rsid w:val="008F6DD1"/>
    <w:rsid w:val="00A85B66"/>
    <w:rsid w:val="00A94664"/>
    <w:rsid w:val="00AA3ACC"/>
    <w:rsid w:val="00B21422"/>
    <w:rsid w:val="00C15838"/>
    <w:rsid w:val="00C31C85"/>
    <w:rsid w:val="00D71E96"/>
    <w:rsid w:val="00ED5421"/>
    <w:rsid w:val="00F126DA"/>
    <w:rsid w:val="00FA48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767D646-B3F3-484E-B4FA-8C1FA9545F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1583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15838"/>
  </w:style>
  <w:style w:type="paragraph" w:styleId="a5">
    <w:name w:val="footer"/>
    <w:basedOn w:val="a"/>
    <w:link w:val="a6"/>
    <w:uiPriority w:val="99"/>
    <w:unhideWhenUsed/>
    <w:rsid w:val="00C1583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C15838"/>
  </w:style>
  <w:style w:type="table" w:styleId="a7">
    <w:name w:val="Table Grid"/>
    <w:basedOn w:val="a1"/>
    <w:uiPriority w:val="39"/>
    <w:rsid w:val="00C158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C1583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47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image" Target="media/image37.png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png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3</Pages>
  <Words>433</Words>
  <Characters>2473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6</cp:revision>
  <dcterms:created xsi:type="dcterms:W3CDTF">2020-05-07T09:18:00Z</dcterms:created>
  <dcterms:modified xsi:type="dcterms:W3CDTF">2020-05-07T1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